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2E67F80" w14:textId="354226E0" w:rsidR="007A073C" w:rsidRDefault="003202C5" w:rsidP="003202C5">
      <w:pPr>
        <w:rPr>
          <w:rFonts w:ascii="Calibri" w:hAnsi="Calibri"/>
          <w:b/>
        </w:rPr>
      </w:pPr>
      <w:bookmarkStart w:id="0" w:name="_GoBack"/>
      <w:bookmarkEnd w:id="0"/>
      <w:r>
        <w:rPr>
          <w:rFonts w:ascii="Calibri" w:hAnsi="Calibri"/>
          <w:b/>
        </w:rPr>
        <w:t>Secondary Math 2</w:t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</w:r>
      <w:r>
        <w:rPr>
          <w:rFonts w:ascii="Calibri" w:hAnsi="Calibri"/>
          <w:b/>
        </w:rPr>
        <w:tab/>
        <w:t>1.1 Homework</w:t>
      </w:r>
      <w:r w:rsidR="008C4AEA" w:rsidRPr="007A073C">
        <w:rPr>
          <w:rFonts w:ascii="Calibri" w:hAnsi="Calibri"/>
          <w:b/>
        </w:rPr>
        <w:tab/>
        <w:t xml:space="preserve">       </w:t>
      </w:r>
      <w:r w:rsidR="007E129C" w:rsidRPr="007A073C">
        <w:rPr>
          <w:rFonts w:ascii="Calibri" w:hAnsi="Calibri"/>
          <w:b/>
        </w:rPr>
        <w:t>Name: _________</w:t>
      </w:r>
      <w:r>
        <w:rPr>
          <w:rFonts w:ascii="Calibri" w:hAnsi="Calibri"/>
          <w:b/>
        </w:rPr>
        <w:t>_</w:t>
      </w:r>
      <w:r w:rsidR="007E129C" w:rsidRPr="007A073C">
        <w:rPr>
          <w:rFonts w:ascii="Calibri" w:hAnsi="Calibri"/>
          <w:b/>
        </w:rPr>
        <w:t>__</w:t>
      </w:r>
      <w:r w:rsidR="008C4AEA" w:rsidRPr="007A073C">
        <w:rPr>
          <w:rFonts w:ascii="Calibri" w:hAnsi="Calibri"/>
          <w:b/>
        </w:rPr>
        <w:t>___</w:t>
      </w:r>
      <w:r w:rsidR="007E129C" w:rsidRPr="007A073C">
        <w:rPr>
          <w:rFonts w:ascii="Calibri" w:hAnsi="Calibri"/>
          <w:b/>
        </w:rPr>
        <w:t>__________</w:t>
      </w:r>
      <w:r>
        <w:rPr>
          <w:rFonts w:ascii="Calibri" w:hAnsi="Calibri"/>
          <w:b/>
        </w:rPr>
        <w:t xml:space="preserve"> Period: ___</w:t>
      </w:r>
      <w:r w:rsidR="008C4AEA" w:rsidRPr="007A073C">
        <w:rPr>
          <w:rFonts w:ascii="Calibri" w:hAnsi="Calibri"/>
          <w:b/>
        </w:rPr>
        <w:t>__</w:t>
      </w:r>
      <w:r w:rsidR="007E129C" w:rsidRPr="007A073C">
        <w:rPr>
          <w:rFonts w:ascii="Calibri" w:hAnsi="Calibri"/>
          <w:b/>
        </w:rPr>
        <w:tab/>
      </w:r>
    </w:p>
    <w:p w14:paraId="770F274D" w14:textId="0B634E8C" w:rsidR="00490863" w:rsidRPr="007A073C" w:rsidRDefault="00374FF8" w:rsidP="008E40A9">
      <w:pPr>
        <w:pStyle w:val="NoSpacing"/>
        <w:rPr>
          <w:rFonts w:ascii="Calibri" w:hAnsi="Calibri"/>
          <w:b/>
        </w:rPr>
      </w:pPr>
      <w:r>
        <w:rPr>
          <w:rFonts w:ascii="Calibri" w:hAnsi="Calibri"/>
          <w:b/>
        </w:rPr>
        <w:t>Solve and f</w:t>
      </w:r>
      <w:r w:rsidR="00490863" w:rsidRPr="007A073C">
        <w:rPr>
          <w:rFonts w:ascii="Calibri" w:hAnsi="Calibri"/>
          <w:b/>
        </w:rPr>
        <w:t>ill in the reason that justifies each step.</w:t>
      </w:r>
      <w:r>
        <w:rPr>
          <w:rFonts w:ascii="Calibri" w:hAnsi="Calibri"/>
          <w:b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79"/>
        <w:gridCol w:w="5179"/>
      </w:tblGrid>
      <w:tr w:rsidR="007E129C" w:rsidRPr="007A073C" w14:paraId="73D9C154" w14:textId="77777777" w:rsidTr="007E129C">
        <w:tc>
          <w:tcPr>
            <w:tcW w:w="5292" w:type="dxa"/>
          </w:tcPr>
          <w:p w14:paraId="09F6C051" w14:textId="77777777" w:rsidR="007E129C" w:rsidRPr="007A073C" w:rsidRDefault="007E129C" w:rsidP="007E129C">
            <w:pPr>
              <w:pStyle w:val="NoSpacing"/>
              <w:rPr>
                <w:rFonts w:ascii="Calibri" w:hAnsi="Calibri"/>
                <w:b/>
              </w:rPr>
            </w:pPr>
            <w:r w:rsidRPr="007A073C">
              <w:rPr>
                <w:rFonts w:ascii="Calibri" w:hAnsi="Calibri"/>
              </w:rPr>
              <w:t>1)</w:t>
            </w:r>
            <w:r w:rsidRPr="007A073C">
              <w:rPr>
                <w:rFonts w:ascii="Calibri" w:hAnsi="Calibri"/>
              </w:rPr>
              <w:tab/>
            </w:r>
            <w:r w:rsidRPr="007A073C">
              <w:rPr>
                <w:rFonts w:ascii="Calibri" w:hAnsi="Calibri"/>
                <w:b/>
              </w:rPr>
              <w:t xml:space="preserve">Given: </w:t>
            </w:r>
            <w:r w:rsidRPr="007A073C">
              <w:rPr>
                <w:rFonts w:ascii="Calibri" w:hAnsi="Calibri"/>
                <w:b/>
                <w:position w:val="-6"/>
              </w:rPr>
              <w:object w:dxaOrig="1060" w:dyaOrig="279" w14:anchorId="7291DE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pt;height:15pt" o:ole="">
                  <v:imagedata r:id="rId4" o:title=""/>
                </v:shape>
                <o:OLEObject Type="Embed" ProgID="Equation.DSMT4" ShapeID="_x0000_i1025" DrawAspect="Content" ObjectID="_1564312536" r:id="rId5"/>
              </w:object>
            </w:r>
            <w:r w:rsidRPr="007A073C">
              <w:rPr>
                <w:rFonts w:ascii="Calibri" w:hAnsi="Calibri"/>
                <w:b/>
              </w:rPr>
              <w:tab/>
            </w:r>
            <w:r w:rsidRPr="007A073C">
              <w:rPr>
                <w:rFonts w:ascii="Calibri" w:hAnsi="Calibri"/>
                <w:b/>
              </w:rPr>
              <w:tab/>
            </w:r>
            <w:r w:rsidRPr="007A073C">
              <w:rPr>
                <w:rFonts w:ascii="Calibri" w:hAnsi="Calibri"/>
                <w:b/>
              </w:rPr>
              <w:tab/>
            </w:r>
            <w:r w:rsidRPr="007A073C">
              <w:rPr>
                <w:rFonts w:ascii="Calibri" w:hAnsi="Calibri"/>
                <w:b/>
              </w:rPr>
              <w:tab/>
            </w:r>
          </w:p>
          <w:p w14:paraId="5A3CA104" w14:textId="77777777" w:rsidR="007E129C" w:rsidRPr="007A073C" w:rsidRDefault="007E129C" w:rsidP="007E129C">
            <w:pPr>
              <w:pStyle w:val="NoSpacing"/>
              <w:rPr>
                <w:rFonts w:ascii="Calibri" w:hAnsi="Calibri"/>
              </w:rPr>
            </w:pPr>
            <w:r w:rsidRPr="007A073C">
              <w:rPr>
                <w:rFonts w:ascii="Calibri" w:hAnsi="Calibri"/>
                <w:b/>
              </w:rPr>
              <w:tab/>
              <w:t xml:space="preserve">Prove: </w:t>
            </w:r>
            <w:r w:rsidRPr="007A073C">
              <w:rPr>
                <w:rFonts w:ascii="Calibri" w:hAnsi="Calibri"/>
                <w:position w:val="-6"/>
              </w:rPr>
              <w:object w:dxaOrig="560" w:dyaOrig="279" w14:anchorId="6122AA93">
                <v:shape id="_x0000_i1026" type="#_x0000_t75" style="width:28pt;height:15pt" o:ole="">
                  <v:imagedata r:id="rId6" o:title=""/>
                </v:shape>
                <o:OLEObject Type="Embed" ProgID="Equation.DSMT4" ShapeID="_x0000_i1026" DrawAspect="Content" ObjectID="_1564312537" r:id="rId7"/>
              </w:object>
            </w:r>
          </w:p>
          <w:p w14:paraId="2CC4B2D4" w14:textId="77777777" w:rsidR="000B7346" w:rsidRPr="007A073C" w:rsidRDefault="000B7346" w:rsidP="007E129C">
            <w:pPr>
              <w:pStyle w:val="NoSpacing"/>
              <w:rPr>
                <w:rFonts w:ascii="Calibri" w:hAnsi="Calibri"/>
                <w:b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356"/>
              <w:gridCol w:w="2356"/>
            </w:tblGrid>
            <w:tr w:rsidR="000B7346" w:rsidRPr="007A073C" w14:paraId="7D07B7F3" w14:textId="77777777" w:rsidTr="00BE1C1F">
              <w:trPr>
                <w:trHeight w:val="299"/>
              </w:trPr>
              <w:tc>
                <w:tcPr>
                  <w:tcW w:w="2356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0D184BC8" w14:textId="77777777" w:rsidR="000B7346" w:rsidRPr="007A073C" w:rsidRDefault="000B7346" w:rsidP="00BE1C1F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Statement</w:t>
                  </w:r>
                </w:p>
              </w:tc>
              <w:tc>
                <w:tcPr>
                  <w:tcW w:w="2356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781FF505" w14:textId="77777777" w:rsidR="000B7346" w:rsidRPr="007A073C" w:rsidRDefault="000B7346" w:rsidP="00BE1C1F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Reason</w:t>
                  </w:r>
                </w:p>
              </w:tc>
            </w:tr>
            <w:tr w:rsidR="000B7346" w:rsidRPr="007A073C" w14:paraId="1A2FE009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left w:val="nil"/>
                    <w:bottom w:val="nil"/>
                  </w:tcBorders>
                </w:tcPr>
                <w:p w14:paraId="2C28DE23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bottom w:val="nil"/>
                    <w:right w:val="nil"/>
                  </w:tcBorders>
                </w:tcPr>
                <w:p w14:paraId="36DEBE1B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1DA11508" w14:textId="77777777" w:rsidTr="00BE1C1F">
              <w:trPr>
                <w:trHeight w:val="576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39B28506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10A60329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4BD3F66A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1B78E529" w14:textId="77777777" w:rsidTr="00BE1C1F">
              <w:trPr>
                <w:trHeight w:val="587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47B08330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59A59384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401908F1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1B6FD82B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07FC270C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45DA41E8" w14:textId="77777777" w:rsidR="000B7346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611F35A6" w14:textId="77777777" w:rsidR="003202C5" w:rsidRDefault="003202C5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6F729FF8" w14:textId="77777777" w:rsidR="003202C5" w:rsidRPr="007A073C" w:rsidRDefault="003202C5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56958C04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34CDAFE4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1E1981E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686948DF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7BC914D1" w14:textId="77777777" w:rsidR="000B7346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382BFA85" w14:textId="77777777" w:rsidR="00374FF8" w:rsidRPr="007A073C" w:rsidRDefault="00374FF8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0A3683C1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2C63C867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6B3C9A6F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0EFD7450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</w:tbl>
          <w:p w14:paraId="0FA92863" w14:textId="77777777" w:rsidR="007E129C" w:rsidRDefault="007E129C" w:rsidP="008E40A9">
            <w:pPr>
              <w:pStyle w:val="NoSpacing"/>
              <w:rPr>
                <w:rFonts w:ascii="Calibri" w:hAnsi="Calibri"/>
              </w:rPr>
            </w:pPr>
          </w:p>
          <w:p w14:paraId="677F18C8" w14:textId="77777777" w:rsidR="0074249F" w:rsidRDefault="0074249F" w:rsidP="008E40A9">
            <w:pPr>
              <w:pStyle w:val="NoSpacing"/>
              <w:rPr>
                <w:rFonts w:ascii="Calibri" w:hAnsi="Calibri"/>
              </w:rPr>
            </w:pPr>
          </w:p>
          <w:p w14:paraId="4BDD3EE1" w14:textId="77777777" w:rsidR="0074249F" w:rsidRDefault="0074249F" w:rsidP="008E40A9">
            <w:pPr>
              <w:pStyle w:val="NoSpacing"/>
              <w:rPr>
                <w:rFonts w:ascii="Calibri" w:hAnsi="Calibri"/>
              </w:rPr>
            </w:pPr>
          </w:p>
          <w:p w14:paraId="4B20A693" w14:textId="77777777" w:rsidR="0074249F" w:rsidRDefault="0074249F" w:rsidP="008E40A9">
            <w:pPr>
              <w:pStyle w:val="NoSpacing"/>
              <w:rPr>
                <w:rFonts w:ascii="Calibri" w:hAnsi="Calibri"/>
              </w:rPr>
            </w:pPr>
          </w:p>
          <w:p w14:paraId="3288916C" w14:textId="77777777" w:rsidR="0074249F" w:rsidRPr="007A073C" w:rsidRDefault="0074249F" w:rsidP="008E40A9">
            <w:pPr>
              <w:pStyle w:val="NoSpacing"/>
              <w:rPr>
                <w:rFonts w:ascii="Calibri" w:hAnsi="Calibri"/>
              </w:rPr>
            </w:pPr>
          </w:p>
        </w:tc>
        <w:tc>
          <w:tcPr>
            <w:tcW w:w="5292" w:type="dxa"/>
          </w:tcPr>
          <w:p w14:paraId="7B3E07F9" w14:textId="77777777" w:rsidR="007E129C" w:rsidRPr="007A073C" w:rsidRDefault="007E129C" w:rsidP="007E129C">
            <w:pPr>
              <w:pStyle w:val="NoSpacing"/>
              <w:rPr>
                <w:rFonts w:ascii="Calibri" w:hAnsi="Calibri"/>
              </w:rPr>
            </w:pPr>
            <w:r w:rsidRPr="007A073C">
              <w:rPr>
                <w:rFonts w:ascii="Calibri" w:hAnsi="Calibri"/>
              </w:rPr>
              <w:t>2)</w:t>
            </w:r>
            <w:r w:rsidRPr="007A073C">
              <w:rPr>
                <w:rFonts w:ascii="Calibri" w:hAnsi="Calibri"/>
              </w:rPr>
              <w:tab/>
            </w:r>
            <w:r w:rsidRPr="007A073C">
              <w:rPr>
                <w:rFonts w:ascii="Calibri" w:hAnsi="Calibri"/>
                <w:b/>
              </w:rPr>
              <w:t>Given:</w:t>
            </w:r>
            <w:r w:rsidRPr="007A073C">
              <w:rPr>
                <w:rFonts w:ascii="Calibri" w:hAnsi="Calibri"/>
                <w:b/>
              </w:rPr>
              <w:tab/>
            </w:r>
            <w:r w:rsidRPr="007A073C">
              <w:rPr>
                <w:rFonts w:ascii="Calibri" w:hAnsi="Calibri"/>
                <w:b/>
                <w:position w:val="-14"/>
              </w:rPr>
              <w:object w:dxaOrig="1340" w:dyaOrig="400" w14:anchorId="4C34953B">
                <v:shape id="_x0000_i1027" type="#_x0000_t75" style="width:67pt;height:20pt" o:ole="">
                  <v:imagedata r:id="rId8" o:title=""/>
                </v:shape>
                <o:OLEObject Type="Embed" ProgID="Equation.DSMT4" ShapeID="_x0000_i1027" DrawAspect="Content" ObjectID="_1564312538" r:id="rId9"/>
              </w:object>
            </w:r>
            <w:r w:rsidRPr="007A073C">
              <w:rPr>
                <w:rFonts w:ascii="Calibri" w:hAnsi="Calibri"/>
                <w:b/>
              </w:rPr>
              <w:tab/>
            </w:r>
            <w:r w:rsidRPr="007A073C">
              <w:rPr>
                <w:rFonts w:ascii="Calibri" w:hAnsi="Calibri"/>
                <w:b/>
              </w:rPr>
              <w:tab/>
            </w:r>
            <w:r w:rsidRPr="007A073C">
              <w:rPr>
                <w:rFonts w:ascii="Calibri" w:hAnsi="Calibri"/>
                <w:b/>
              </w:rPr>
              <w:tab/>
            </w:r>
          </w:p>
          <w:p w14:paraId="15C4C269" w14:textId="77777777" w:rsidR="007E129C" w:rsidRPr="007A073C" w:rsidRDefault="007E129C" w:rsidP="007E129C">
            <w:pPr>
              <w:pStyle w:val="NoSpacing"/>
              <w:rPr>
                <w:rFonts w:ascii="Calibri" w:hAnsi="Calibri"/>
                <w:b/>
              </w:rPr>
            </w:pPr>
            <w:r w:rsidRPr="007A073C">
              <w:rPr>
                <w:rFonts w:ascii="Calibri" w:hAnsi="Calibri"/>
                <w:b/>
              </w:rPr>
              <w:tab/>
              <w:t xml:space="preserve">Prove: </w:t>
            </w:r>
            <w:r w:rsidRPr="007A073C">
              <w:rPr>
                <w:rFonts w:ascii="Calibri" w:hAnsi="Calibri"/>
                <w:b/>
                <w:position w:val="-24"/>
              </w:rPr>
              <w:object w:dxaOrig="859" w:dyaOrig="620" w14:anchorId="184DC9A9">
                <v:shape id="_x0000_i1028" type="#_x0000_t75" style="width:43pt;height:31pt" o:ole="">
                  <v:imagedata r:id="rId10" o:title=""/>
                </v:shape>
                <o:OLEObject Type="Embed" ProgID="Equation.DSMT4" ShapeID="_x0000_i1028" DrawAspect="Content" ObjectID="_1564312539" r:id="rId11"/>
              </w:objec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356"/>
              <w:gridCol w:w="2356"/>
            </w:tblGrid>
            <w:tr w:rsidR="000B7346" w:rsidRPr="007A073C" w14:paraId="76B3404A" w14:textId="77777777" w:rsidTr="00BE1C1F">
              <w:trPr>
                <w:trHeight w:val="299"/>
              </w:trPr>
              <w:tc>
                <w:tcPr>
                  <w:tcW w:w="2356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68952566" w14:textId="77777777" w:rsidR="000B7346" w:rsidRPr="007A073C" w:rsidRDefault="000B7346" w:rsidP="00BE1C1F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Statement</w:t>
                  </w:r>
                </w:p>
              </w:tc>
              <w:tc>
                <w:tcPr>
                  <w:tcW w:w="2356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3CC89970" w14:textId="77777777" w:rsidR="000B7346" w:rsidRPr="007A073C" w:rsidRDefault="000B7346" w:rsidP="00BE1C1F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Reason</w:t>
                  </w:r>
                </w:p>
              </w:tc>
            </w:tr>
            <w:tr w:rsidR="000B7346" w:rsidRPr="007A073C" w14:paraId="453750D5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left w:val="nil"/>
                    <w:bottom w:val="nil"/>
                  </w:tcBorders>
                </w:tcPr>
                <w:p w14:paraId="55B65895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bottom w:val="nil"/>
                    <w:right w:val="nil"/>
                  </w:tcBorders>
                </w:tcPr>
                <w:p w14:paraId="4F713627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5DD6AF77" w14:textId="77777777" w:rsidTr="00BE1C1F">
              <w:trPr>
                <w:trHeight w:val="576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7624CCF9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7CD8653D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14B0CDDF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42A67CD4" w14:textId="77777777" w:rsidTr="00BE1C1F">
              <w:trPr>
                <w:trHeight w:val="587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10163EB3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40702408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055A0F61" w14:textId="77777777" w:rsidR="000B7346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6B0CA931" w14:textId="77777777" w:rsidR="003202C5" w:rsidRDefault="003202C5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292319EE" w14:textId="77777777" w:rsidR="003202C5" w:rsidRPr="007A073C" w:rsidRDefault="003202C5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5C62550D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080FA1CB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ABE94E1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58DA5612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6C308C76" w14:textId="77777777" w:rsidR="000B7346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4365C158" w14:textId="77777777" w:rsidR="00374FF8" w:rsidRPr="007A073C" w:rsidRDefault="00374FF8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31B71CD8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1F48629F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4B24D4F1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F0A0AAC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74F2B9EB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419F7173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1CD00F96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</w:tbl>
          <w:p w14:paraId="3C3FBA45" w14:textId="77777777" w:rsidR="007E129C" w:rsidRPr="007A073C" w:rsidRDefault="007E129C" w:rsidP="008E40A9">
            <w:pPr>
              <w:pStyle w:val="NoSpacing"/>
              <w:rPr>
                <w:rFonts w:ascii="Calibri" w:hAnsi="Calibri"/>
              </w:rPr>
            </w:pPr>
          </w:p>
        </w:tc>
      </w:tr>
      <w:tr w:rsidR="007E129C" w:rsidRPr="007A073C" w14:paraId="79AB95BE" w14:textId="77777777" w:rsidTr="007E129C">
        <w:tc>
          <w:tcPr>
            <w:tcW w:w="5292" w:type="dxa"/>
          </w:tcPr>
          <w:p w14:paraId="78BCCD1C" w14:textId="77777777" w:rsidR="007E129C" w:rsidRPr="007A073C" w:rsidRDefault="007E129C" w:rsidP="007E129C">
            <w:pPr>
              <w:pStyle w:val="NoSpacing"/>
              <w:rPr>
                <w:rFonts w:ascii="Calibri" w:hAnsi="Calibri"/>
                <w:b/>
              </w:rPr>
            </w:pPr>
            <w:r w:rsidRPr="007A073C">
              <w:rPr>
                <w:rFonts w:ascii="Calibri" w:hAnsi="Calibri"/>
              </w:rPr>
              <w:t>3)</w:t>
            </w:r>
            <w:r w:rsidRPr="007A073C">
              <w:rPr>
                <w:rFonts w:ascii="Calibri" w:hAnsi="Calibri"/>
              </w:rPr>
              <w:tab/>
            </w:r>
            <w:r w:rsidRPr="007A073C">
              <w:rPr>
                <w:rFonts w:ascii="Calibri" w:hAnsi="Calibri"/>
                <w:b/>
              </w:rPr>
              <w:t>Given:</w:t>
            </w:r>
            <w:r w:rsidRPr="007A073C">
              <w:rPr>
                <w:rFonts w:ascii="Calibri" w:hAnsi="Calibri"/>
                <w:b/>
              </w:rPr>
              <w:tab/>
            </w:r>
            <w:r w:rsidRPr="007A073C">
              <w:rPr>
                <w:rFonts w:ascii="Calibri" w:hAnsi="Calibri"/>
                <w:b/>
                <w:position w:val="-6"/>
              </w:rPr>
              <w:object w:dxaOrig="980" w:dyaOrig="279" w14:anchorId="7D2B58FD">
                <v:shape id="_x0000_i1029" type="#_x0000_t75" style="width:49pt;height:15pt" o:ole="">
                  <v:imagedata r:id="rId12" o:title=""/>
                </v:shape>
                <o:OLEObject Type="Embed" ProgID="Equation.DSMT4" ShapeID="_x0000_i1029" DrawAspect="Content" ObjectID="_1564312540" r:id="rId13"/>
              </w:object>
            </w:r>
            <w:r w:rsidRPr="007A073C">
              <w:rPr>
                <w:rFonts w:ascii="Calibri" w:hAnsi="Calibri"/>
                <w:b/>
              </w:rPr>
              <w:tab/>
            </w:r>
            <w:r w:rsidRPr="007A073C">
              <w:rPr>
                <w:rFonts w:ascii="Calibri" w:hAnsi="Calibri"/>
                <w:b/>
              </w:rPr>
              <w:tab/>
            </w:r>
            <w:r w:rsidRPr="007A073C">
              <w:rPr>
                <w:rFonts w:ascii="Calibri" w:hAnsi="Calibri"/>
                <w:b/>
              </w:rPr>
              <w:tab/>
            </w:r>
          </w:p>
          <w:p w14:paraId="7E159844" w14:textId="3B43172B" w:rsidR="007E129C" w:rsidRPr="007A073C" w:rsidRDefault="007E129C" w:rsidP="007E129C">
            <w:pPr>
              <w:pStyle w:val="NoSpacing"/>
              <w:rPr>
                <w:rFonts w:ascii="Calibri" w:hAnsi="Calibri"/>
              </w:rPr>
            </w:pPr>
            <w:r w:rsidRPr="007A073C">
              <w:rPr>
                <w:rFonts w:ascii="Calibri" w:hAnsi="Calibri"/>
                <w:b/>
              </w:rPr>
              <w:tab/>
              <w:t xml:space="preserve">Prove: </w:t>
            </w:r>
            <w:r w:rsidRPr="007A073C">
              <w:rPr>
                <w:rFonts w:ascii="Calibri" w:hAnsi="Calibri"/>
                <w:position w:val="-6"/>
              </w:rPr>
              <w:object w:dxaOrig="540" w:dyaOrig="279" w14:anchorId="0301D7B4">
                <v:shape id="_x0000_i1030" type="#_x0000_t75" style="width:26pt;height:15pt" o:ole="">
                  <v:imagedata r:id="rId14" o:title=""/>
                </v:shape>
                <o:OLEObject Type="Embed" ProgID="Equation.DSMT4" ShapeID="_x0000_i1030" DrawAspect="Content" ObjectID="_1564312541" r:id="rId15"/>
              </w:object>
            </w:r>
          </w:p>
          <w:p w14:paraId="36FC2416" w14:textId="77777777" w:rsidR="000B7346" w:rsidRPr="007A073C" w:rsidRDefault="000B7346" w:rsidP="007E129C">
            <w:pPr>
              <w:pStyle w:val="NoSpacing"/>
              <w:rPr>
                <w:rFonts w:ascii="Calibri" w:hAnsi="Calibri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356"/>
              <w:gridCol w:w="2356"/>
            </w:tblGrid>
            <w:tr w:rsidR="000B7346" w:rsidRPr="007A073C" w14:paraId="25257734" w14:textId="77777777" w:rsidTr="00BE1C1F">
              <w:trPr>
                <w:trHeight w:val="299"/>
              </w:trPr>
              <w:tc>
                <w:tcPr>
                  <w:tcW w:w="2356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2768BF9E" w14:textId="77777777" w:rsidR="000B7346" w:rsidRPr="007A073C" w:rsidRDefault="000B7346" w:rsidP="00BE1C1F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Statement</w:t>
                  </w:r>
                </w:p>
              </w:tc>
              <w:tc>
                <w:tcPr>
                  <w:tcW w:w="2356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788BC585" w14:textId="77777777" w:rsidR="000B7346" w:rsidRPr="007A073C" w:rsidRDefault="000B7346" w:rsidP="00BE1C1F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Reason</w:t>
                  </w:r>
                </w:p>
              </w:tc>
            </w:tr>
            <w:tr w:rsidR="000B7346" w:rsidRPr="007A073C" w14:paraId="4410DAB1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left w:val="nil"/>
                    <w:bottom w:val="nil"/>
                  </w:tcBorders>
                </w:tcPr>
                <w:p w14:paraId="295AD158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bottom w:val="nil"/>
                    <w:right w:val="nil"/>
                  </w:tcBorders>
                </w:tcPr>
                <w:p w14:paraId="1C1DF370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7C11B3D9" w14:textId="77777777" w:rsidTr="00BE1C1F">
              <w:trPr>
                <w:trHeight w:val="576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55A28B52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57C7AC84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22323B17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32CCCE5C" w14:textId="77777777" w:rsidTr="00BE1C1F">
              <w:trPr>
                <w:trHeight w:val="587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4E2D8B82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444DE7D9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FC3BC67" w14:textId="77777777" w:rsidR="000B7346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731FA224" w14:textId="77777777" w:rsidR="003202C5" w:rsidRDefault="003202C5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1F9C4068" w14:textId="77777777" w:rsidR="003202C5" w:rsidRDefault="003202C5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7BC43FB4" w14:textId="77777777" w:rsidR="003202C5" w:rsidRPr="007A073C" w:rsidRDefault="003202C5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4D6F2DEF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76155D89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2CB240DD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3F07B8A6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1D89727F" w14:textId="77777777" w:rsidR="000B7346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3D4206E3" w14:textId="77777777" w:rsidR="00374FF8" w:rsidRPr="007A073C" w:rsidRDefault="00374FF8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290EFCDF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5EE36E5D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264396A4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09F6DF5B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611272A5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435B53D6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21AC10EF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</w:tbl>
          <w:p w14:paraId="6C958F38" w14:textId="77777777" w:rsidR="007E129C" w:rsidRDefault="007E129C" w:rsidP="008E40A9">
            <w:pPr>
              <w:pStyle w:val="NoSpacing"/>
              <w:rPr>
                <w:rFonts w:ascii="Calibri" w:hAnsi="Calibri"/>
              </w:rPr>
            </w:pPr>
          </w:p>
          <w:p w14:paraId="0F7C6A04" w14:textId="77777777" w:rsidR="0074249F" w:rsidRDefault="0074249F" w:rsidP="008E40A9">
            <w:pPr>
              <w:pStyle w:val="NoSpacing"/>
              <w:rPr>
                <w:rFonts w:ascii="Calibri" w:hAnsi="Calibri"/>
              </w:rPr>
            </w:pPr>
          </w:p>
          <w:p w14:paraId="32FBDC32" w14:textId="77777777" w:rsidR="0074249F" w:rsidRDefault="0074249F" w:rsidP="008E40A9">
            <w:pPr>
              <w:pStyle w:val="NoSpacing"/>
              <w:rPr>
                <w:rFonts w:ascii="Calibri" w:hAnsi="Calibri"/>
              </w:rPr>
            </w:pPr>
          </w:p>
          <w:p w14:paraId="11036AB0" w14:textId="77777777" w:rsidR="0074249F" w:rsidRPr="007A073C" w:rsidRDefault="0074249F" w:rsidP="008E40A9">
            <w:pPr>
              <w:pStyle w:val="NoSpacing"/>
              <w:rPr>
                <w:rFonts w:ascii="Calibri" w:hAnsi="Calibri"/>
              </w:rPr>
            </w:pPr>
          </w:p>
          <w:p w14:paraId="03DAB2AC" w14:textId="77777777" w:rsidR="000B7346" w:rsidRPr="007A073C" w:rsidRDefault="000B7346" w:rsidP="008E40A9">
            <w:pPr>
              <w:pStyle w:val="NoSpacing"/>
              <w:rPr>
                <w:rFonts w:ascii="Calibri" w:hAnsi="Calibri"/>
              </w:rPr>
            </w:pPr>
          </w:p>
        </w:tc>
        <w:tc>
          <w:tcPr>
            <w:tcW w:w="5292" w:type="dxa"/>
          </w:tcPr>
          <w:p w14:paraId="17A3075C" w14:textId="77777777" w:rsidR="007E129C" w:rsidRPr="007A073C" w:rsidRDefault="007E129C" w:rsidP="007E129C">
            <w:pPr>
              <w:pStyle w:val="NoSpacing"/>
              <w:rPr>
                <w:rFonts w:ascii="Calibri" w:hAnsi="Calibri"/>
                <w:b/>
              </w:rPr>
            </w:pPr>
            <w:r w:rsidRPr="007A073C">
              <w:rPr>
                <w:rFonts w:ascii="Calibri" w:hAnsi="Calibri"/>
              </w:rPr>
              <w:t xml:space="preserve">4) </w:t>
            </w:r>
            <w:r w:rsidRPr="007A073C">
              <w:rPr>
                <w:rFonts w:ascii="Calibri" w:hAnsi="Calibri"/>
              </w:rPr>
              <w:tab/>
              <w:t xml:space="preserve"> </w:t>
            </w:r>
            <w:r w:rsidRPr="007A073C">
              <w:rPr>
                <w:rFonts w:ascii="Calibri" w:hAnsi="Calibri"/>
                <w:b/>
              </w:rPr>
              <w:t xml:space="preserve">Given: </w:t>
            </w:r>
            <w:r w:rsidRPr="007A073C">
              <w:rPr>
                <w:rFonts w:ascii="Calibri" w:hAnsi="Calibri"/>
                <w:b/>
                <w:position w:val="-6"/>
              </w:rPr>
              <w:object w:dxaOrig="1540" w:dyaOrig="279" w14:anchorId="2E3736DB">
                <v:shape id="_x0000_i1031" type="#_x0000_t75" style="width:77pt;height:15pt" o:ole="">
                  <v:imagedata r:id="rId16" o:title=""/>
                </v:shape>
                <o:OLEObject Type="Embed" ProgID="Equation.DSMT4" ShapeID="_x0000_i1031" DrawAspect="Content" ObjectID="_1564312542" r:id="rId17"/>
              </w:object>
            </w:r>
          </w:p>
          <w:p w14:paraId="645E1469" w14:textId="77777777" w:rsidR="007E129C" w:rsidRPr="007A073C" w:rsidRDefault="007E129C" w:rsidP="007E129C">
            <w:pPr>
              <w:pStyle w:val="NoSpacing"/>
              <w:jc w:val="both"/>
              <w:rPr>
                <w:rFonts w:ascii="Calibri" w:hAnsi="Calibri"/>
                <w:b/>
              </w:rPr>
            </w:pPr>
            <w:r w:rsidRPr="007A073C">
              <w:rPr>
                <w:rFonts w:ascii="Calibri" w:hAnsi="Calibri"/>
                <w:b/>
              </w:rPr>
              <w:t xml:space="preserve">   </w:t>
            </w:r>
            <w:r w:rsidRPr="007A073C">
              <w:rPr>
                <w:rFonts w:ascii="Calibri" w:hAnsi="Calibri"/>
                <w:b/>
              </w:rPr>
              <w:tab/>
              <w:t xml:space="preserve"> Prove: </w:t>
            </w:r>
            <w:r w:rsidRPr="007A073C">
              <w:rPr>
                <w:rFonts w:ascii="Calibri" w:hAnsi="Calibri"/>
                <w:b/>
                <w:position w:val="-6"/>
              </w:rPr>
              <w:object w:dxaOrig="660" w:dyaOrig="279" w14:anchorId="174044FB">
                <v:shape id="_x0000_i1032" type="#_x0000_t75" style="width:32pt;height:15pt" o:ole="">
                  <v:imagedata r:id="rId18" o:title=""/>
                </v:shape>
                <o:OLEObject Type="Embed" ProgID="Equation.DSMT4" ShapeID="_x0000_i1032" DrawAspect="Content" ObjectID="_1564312543" r:id="rId19"/>
              </w:object>
            </w:r>
          </w:p>
          <w:p w14:paraId="05FD9EFB" w14:textId="6DC8BA1B" w:rsidR="000B7346" w:rsidRPr="007A073C" w:rsidRDefault="000B7346" w:rsidP="000B7346">
            <w:pPr>
              <w:rPr>
                <w:rFonts w:ascii="Calibri" w:hAnsi="Calibri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356"/>
              <w:gridCol w:w="2356"/>
            </w:tblGrid>
            <w:tr w:rsidR="000B7346" w:rsidRPr="007A073C" w14:paraId="353620A5" w14:textId="77777777" w:rsidTr="00BE1C1F">
              <w:trPr>
                <w:trHeight w:val="299"/>
              </w:trPr>
              <w:tc>
                <w:tcPr>
                  <w:tcW w:w="2356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1D04C38A" w14:textId="77777777" w:rsidR="000B7346" w:rsidRPr="007A073C" w:rsidRDefault="000B7346" w:rsidP="00BE1C1F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Statement</w:t>
                  </w:r>
                </w:p>
              </w:tc>
              <w:tc>
                <w:tcPr>
                  <w:tcW w:w="2356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5ACE3E3A" w14:textId="77777777" w:rsidR="000B7346" w:rsidRPr="007A073C" w:rsidRDefault="000B7346" w:rsidP="00BE1C1F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Reason</w:t>
                  </w:r>
                </w:p>
              </w:tc>
            </w:tr>
            <w:tr w:rsidR="000B7346" w:rsidRPr="007A073C" w14:paraId="2E1662CF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left w:val="nil"/>
                    <w:bottom w:val="nil"/>
                  </w:tcBorders>
                </w:tcPr>
                <w:p w14:paraId="788F3128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bottom w:val="nil"/>
                    <w:right w:val="nil"/>
                  </w:tcBorders>
                </w:tcPr>
                <w:p w14:paraId="285DB5DB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459428BD" w14:textId="77777777" w:rsidTr="00BE1C1F">
              <w:trPr>
                <w:trHeight w:val="576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2BD96748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4E5C04F4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3B36EFA4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309E1A74" w14:textId="77777777" w:rsidTr="00BE1C1F">
              <w:trPr>
                <w:trHeight w:val="587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5FEBC369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72B46A6F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485F9D0A" w14:textId="77777777" w:rsidR="000B7346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17185882" w14:textId="77777777" w:rsidR="003202C5" w:rsidRDefault="003202C5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1C083ED5" w14:textId="77777777" w:rsidR="003202C5" w:rsidRDefault="003202C5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0E64159F" w14:textId="77777777" w:rsidR="003202C5" w:rsidRPr="007A073C" w:rsidRDefault="003202C5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0021077D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3CFA2DB5" w14:textId="77777777" w:rsidR="000B7346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3C6995A1" w14:textId="77777777" w:rsidR="00374FF8" w:rsidRPr="007A073C" w:rsidRDefault="00374FF8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399E11E3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78BD7826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0E28E79B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249EAB1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7E9DC835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17B732C8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6A23E890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0B7346" w:rsidRPr="007A073C" w14:paraId="145D4546" w14:textId="77777777" w:rsidTr="00BE1C1F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5C96EB39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24CAD515" w14:textId="77777777" w:rsidR="000B7346" w:rsidRPr="007A073C" w:rsidRDefault="000B7346" w:rsidP="00BE1C1F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</w:tbl>
          <w:p w14:paraId="48987D1E" w14:textId="77777777" w:rsidR="007E129C" w:rsidRPr="007A073C" w:rsidRDefault="007E129C" w:rsidP="000B7346">
            <w:pPr>
              <w:rPr>
                <w:rFonts w:ascii="Calibri" w:hAnsi="Calibri"/>
              </w:rPr>
            </w:pPr>
          </w:p>
        </w:tc>
      </w:tr>
    </w:tbl>
    <w:p w14:paraId="44503C2C" w14:textId="77777777" w:rsidR="003334DD" w:rsidRDefault="003334DD" w:rsidP="008E40A9">
      <w:pPr>
        <w:pStyle w:val="NoSpacing"/>
        <w:rPr>
          <w:rFonts w:ascii="Calibri" w:hAnsi="Calibri"/>
          <w:b/>
        </w:rPr>
      </w:pPr>
    </w:p>
    <w:p w14:paraId="2F679737" w14:textId="77777777" w:rsidR="0074249F" w:rsidRDefault="0074249F" w:rsidP="008E40A9">
      <w:pPr>
        <w:pStyle w:val="NoSpacing"/>
        <w:rPr>
          <w:rFonts w:ascii="Calibri" w:hAnsi="Calibri"/>
          <w:b/>
        </w:rPr>
      </w:pPr>
    </w:p>
    <w:p w14:paraId="3B32E43B" w14:textId="77777777" w:rsidR="0074249F" w:rsidRDefault="0074249F" w:rsidP="008E40A9">
      <w:pPr>
        <w:pStyle w:val="NoSpacing"/>
        <w:rPr>
          <w:rFonts w:ascii="Calibri" w:hAnsi="Calibri"/>
          <w:b/>
        </w:rPr>
      </w:pPr>
    </w:p>
    <w:p w14:paraId="0CC6FDBF" w14:textId="77777777" w:rsidR="0074249F" w:rsidRDefault="0074249F" w:rsidP="008E40A9">
      <w:pPr>
        <w:pStyle w:val="NoSpacing"/>
        <w:rPr>
          <w:rFonts w:ascii="Calibri" w:hAnsi="Calibri"/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79"/>
        <w:gridCol w:w="5179"/>
      </w:tblGrid>
      <w:tr w:rsidR="0074249F" w:rsidRPr="007A073C" w14:paraId="4F77E6F0" w14:textId="77777777" w:rsidTr="00A91346">
        <w:tc>
          <w:tcPr>
            <w:tcW w:w="5292" w:type="dxa"/>
          </w:tcPr>
          <w:p w14:paraId="189C0974" w14:textId="77777777" w:rsidR="0074249F" w:rsidRPr="007A073C" w:rsidRDefault="0074249F" w:rsidP="00A91346">
            <w:pPr>
              <w:pStyle w:val="NoSpacing"/>
              <w:rPr>
                <w:rFonts w:ascii="Calibri" w:hAnsi="Calibri"/>
                <w:b/>
              </w:rPr>
            </w:pPr>
            <w:r w:rsidRPr="007A073C">
              <w:rPr>
                <w:rFonts w:ascii="Calibri" w:hAnsi="Calibri"/>
                <w:noProof/>
              </w:rPr>
              <w:drawing>
                <wp:anchor distT="0" distB="0" distL="114300" distR="114300" simplePos="0" relativeHeight="251659264" behindDoc="0" locked="0" layoutInCell="1" allowOverlap="1" wp14:anchorId="15EBE3DD" wp14:editId="1591508E">
                  <wp:simplePos x="0" y="0"/>
                  <wp:positionH relativeFrom="column">
                    <wp:posOffset>1160780</wp:posOffset>
                  </wp:positionH>
                  <wp:positionV relativeFrom="paragraph">
                    <wp:posOffset>151765</wp:posOffset>
                  </wp:positionV>
                  <wp:extent cx="1969770" cy="648335"/>
                  <wp:effectExtent l="0" t="0" r="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9770" cy="648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libri" w:hAnsi="Calibri"/>
              </w:rPr>
              <w:t>5</w:t>
            </w:r>
            <w:r w:rsidRPr="007A073C">
              <w:rPr>
                <w:rFonts w:ascii="Calibri" w:hAnsi="Calibri"/>
              </w:rPr>
              <w:t xml:space="preserve">) </w:t>
            </w:r>
            <w:r w:rsidRPr="007A073C">
              <w:rPr>
                <w:rFonts w:ascii="Calibri" w:hAnsi="Calibri"/>
              </w:rPr>
              <w:tab/>
            </w:r>
            <w:r w:rsidRPr="007A073C">
              <w:rPr>
                <w:rFonts w:ascii="Calibri" w:hAnsi="Calibri"/>
                <w:b/>
              </w:rPr>
              <w:t xml:space="preserve">Given: </w:t>
            </w:r>
            <w:r w:rsidRPr="007A073C">
              <w:rPr>
                <w:rFonts w:ascii="Calibri" w:hAnsi="Calibri"/>
              </w:rPr>
              <w:t xml:space="preserve">C is the midpoint of </w:t>
            </w:r>
            <w:r w:rsidRPr="007A073C">
              <w:rPr>
                <w:rFonts w:ascii="Calibri" w:hAnsi="Calibri"/>
                <w:position w:val="-6"/>
              </w:rPr>
              <w:object w:dxaOrig="460" w:dyaOrig="340" w14:anchorId="3CE35946">
                <v:shape id="_x0000_i1033" type="#_x0000_t75" style="width:22pt;height:17pt" o:ole="">
                  <v:imagedata r:id="rId21" o:title=""/>
                </v:shape>
                <o:OLEObject Type="Embed" ProgID="Equation.DSMT4" ShapeID="_x0000_i1033" DrawAspect="Content" ObjectID="_1564312544" r:id="rId22"/>
              </w:object>
            </w:r>
            <w:r w:rsidRPr="007A073C">
              <w:rPr>
                <w:rFonts w:ascii="Calibri" w:hAnsi="Calibri"/>
              </w:rPr>
              <w:tab/>
            </w:r>
            <w:r w:rsidRPr="007A073C">
              <w:rPr>
                <w:rFonts w:ascii="Calibri" w:hAnsi="Calibri"/>
              </w:rPr>
              <w:tab/>
            </w:r>
          </w:p>
          <w:p w14:paraId="3523634F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  <w:r w:rsidRPr="007A073C">
              <w:rPr>
                <w:rFonts w:ascii="Calibri" w:hAnsi="Calibri"/>
              </w:rPr>
              <w:tab/>
            </w:r>
            <w:r w:rsidRPr="007A073C">
              <w:rPr>
                <w:rFonts w:ascii="Calibri" w:hAnsi="Calibri"/>
                <w:b/>
              </w:rPr>
              <w:t xml:space="preserve">Prove: </w:t>
            </w:r>
            <w:r w:rsidRPr="007A073C">
              <w:rPr>
                <w:rFonts w:ascii="Calibri" w:hAnsi="Calibri"/>
              </w:rPr>
              <w:t>x=6</w:t>
            </w:r>
          </w:p>
          <w:p w14:paraId="29A5A212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</w:p>
          <w:p w14:paraId="5247543F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356"/>
              <w:gridCol w:w="2356"/>
            </w:tblGrid>
            <w:tr w:rsidR="0074249F" w:rsidRPr="007A073C" w14:paraId="095D326E" w14:textId="77777777" w:rsidTr="00A91346">
              <w:trPr>
                <w:trHeight w:val="299"/>
              </w:trPr>
              <w:tc>
                <w:tcPr>
                  <w:tcW w:w="2356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1577C836" w14:textId="77777777" w:rsidR="0074249F" w:rsidRPr="007A073C" w:rsidRDefault="0074249F" w:rsidP="00A91346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Statement</w:t>
                  </w:r>
                </w:p>
              </w:tc>
              <w:tc>
                <w:tcPr>
                  <w:tcW w:w="2356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2F48727F" w14:textId="77777777" w:rsidR="0074249F" w:rsidRPr="007A073C" w:rsidRDefault="0074249F" w:rsidP="00A91346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Reason</w:t>
                  </w:r>
                </w:p>
              </w:tc>
            </w:tr>
            <w:tr w:rsidR="0074249F" w:rsidRPr="007A073C" w14:paraId="5AC23257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left w:val="nil"/>
                    <w:bottom w:val="nil"/>
                  </w:tcBorders>
                </w:tcPr>
                <w:p w14:paraId="57645397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bottom w:val="nil"/>
                    <w:right w:val="nil"/>
                  </w:tcBorders>
                </w:tcPr>
                <w:p w14:paraId="3EE7B972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74283822" w14:textId="77777777" w:rsidTr="00A91346">
              <w:trPr>
                <w:trHeight w:val="576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67120AF8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3A3BC45B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21E89EFE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0B18FF14" w14:textId="77777777" w:rsidTr="00A91346">
              <w:trPr>
                <w:trHeight w:val="587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45FE6397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4B3F7FC8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E15F305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42AC1134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58FE6A32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035F2F6C" w14:textId="77777777" w:rsidR="0074249F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75AB04FE" w14:textId="77777777" w:rsidR="003202C5" w:rsidRDefault="003202C5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333CE864" w14:textId="77777777" w:rsidR="003202C5" w:rsidRPr="007A073C" w:rsidRDefault="003202C5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41FA375D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64B83BBD" w14:textId="77777777" w:rsidR="0074249F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5E1CDFAA" w14:textId="77777777" w:rsidR="00374FF8" w:rsidRPr="007A073C" w:rsidRDefault="00374FF8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14BD6C8E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4A760FB9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372AB1F8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7BFA3FFF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31A2696D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2E46103D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0E9BA71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</w:tbl>
          <w:p w14:paraId="3EB35569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</w:p>
          <w:p w14:paraId="00E07CAF" w14:textId="77777777" w:rsidR="0074249F" w:rsidRDefault="0074249F" w:rsidP="00A91346">
            <w:pPr>
              <w:pStyle w:val="NoSpacing"/>
              <w:rPr>
                <w:rFonts w:ascii="Calibri" w:hAnsi="Calibri"/>
              </w:rPr>
            </w:pPr>
          </w:p>
          <w:p w14:paraId="214B5000" w14:textId="77777777" w:rsidR="0074249F" w:rsidRDefault="0074249F" w:rsidP="00A91346">
            <w:pPr>
              <w:pStyle w:val="NoSpacing"/>
              <w:rPr>
                <w:rFonts w:ascii="Calibri" w:hAnsi="Calibri"/>
              </w:rPr>
            </w:pPr>
          </w:p>
          <w:p w14:paraId="6148CC04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</w:p>
          <w:p w14:paraId="3F1BE964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  <w:r w:rsidRPr="007A073C">
              <w:rPr>
                <w:rFonts w:ascii="Calibri" w:hAnsi="Calibri"/>
                <w:noProof/>
              </w:rPr>
              <w:drawing>
                <wp:anchor distT="0" distB="0" distL="114300" distR="114300" simplePos="0" relativeHeight="251660288" behindDoc="0" locked="0" layoutInCell="1" allowOverlap="1" wp14:anchorId="02CC2511" wp14:editId="6CB6A99B">
                  <wp:simplePos x="0" y="0"/>
                  <wp:positionH relativeFrom="column">
                    <wp:posOffset>1104265</wp:posOffset>
                  </wp:positionH>
                  <wp:positionV relativeFrom="paragraph">
                    <wp:posOffset>138430</wp:posOffset>
                  </wp:positionV>
                  <wp:extent cx="2025650" cy="520065"/>
                  <wp:effectExtent l="0" t="0" r="0" b="0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5650" cy="520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292" w:type="dxa"/>
          </w:tcPr>
          <w:p w14:paraId="2CD5746D" w14:textId="3E3DB73F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  <w:r w:rsidRPr="007A073C">
              <w:rPr>
                <w:rFonts w:ascii="Calibri" w:hAnsi="Calibri"/>
                <w:noProof/>
              </w:rPr>
              <w:drawing>
                <wp:anchor distT="0" distB="0" distL="114300" distR="114300" simplePos="0" relativeHeight="251661312" behindDoc="0" locked="0" layoutInCell="1" allowOverlap="1" wp14:anchorId="36959480" wp14:editId="236EC05A">
                  <wp:simplePos x="0" y="0"/>
                  <wp:positionH relativeFrom="column">
                    <wp:posOffset>2072640</wp:posOffset>
                  </wp:positionH>
                  <wp:positionV relativeFrom="paragraph">
                    <wp:posOffset>98425</wp:posOffset>
                  </wp:positionV>
                  <wp:extent cx="1142365" cy="708025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2365" cy="708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libri" w:hAnsi="Calibri"/>
              </w:rPr>
              <w:t>6</w:t>
            </w:r>
            <w:r w:rsidRPr="007A073C">
              <w:rPr>
                <w:rFonts w:ascii="Calibri" w:hAnsi="Calibri"/>
              </w:rPr>
              <w:t>)</w:t>
            </w:r>
            <w:r w:rsidRPr="007A073C">
              <w:rPr>
                <w:rFonts w:ascii="Calibri" w:hAnsi="Calibri"/>
              </w:rPr>
              <w:tab/>
            </w:r>
            <w:r w:rsidRPr="007A073C">
              <w:rPr>
                <w:rFonts w:ascii="Calibri" w:hAnsi="Calibri"/>
                <w:b/>
              </w:rPr>
              <w:t xml:space="preserve">Given: </w:t>
            </w:r>
            <w:r w:rsidRPr="007A073C">
              <w:rPr>
                <w:rFonts w:ascii="Calibri" w:hAnsi="Calibri"/>
              </w:rPr>
              <w:t xml:space="preserve">Y is the midpoint of </w:t>
            </w:r>
            <w:r w:rsidRPr="007A073C">
              <w:rPr>
                <w:rFonts w:ascii="Calibri" w:hAnsi="Calibri"/>
                <w:position w:val="-6"/>
              </w:rPr>
              <w:object w:dxaOrig="440" w:dyaOrig="340" w14:anchorId="78E4A73F">
                <v:shape id="_x0000_i1034" type="#_x0000_t75" style="width:23pt;height:17pt" o:ole="">
                  <v:imagedata r:id="rId25" o:title=""/>
                </v:shape>
                <o:OLEObject Type="Embed" ProgID="Equation.DSMT4" ShapeID="_x0000_i1034" DrawAspect="Content" ObjectID="_1564312545" r:id="rId26"/>
              </w:object>
            </w:r>
            <w:r w:rsidRPr="007A073C">
              <w:rPr>
                <w:rFonts w:ascii="Calibri" w:hAnsi="Calibri"/>
              </w:rPr>
              <w:tab/>
            </w:r>
          </w:p>
          <w:p w14:paraId="13E04966" w14:textId="77777777" w:rsidR="0074249F" w:rsidRPr="007A073C" w:rsidRDefault="0074249F" w:rsidP="00A91346">
            <w:pPr>
              <w:pStyle w:val="NoSpacing"/>
              <w:rPr>
                <w:rFonts w:ascii="Calibri" w:hAnsi="Calibri"/>
                <w:b/>
              </w:rPr>
            </w:pPr>
            <w:r w:rsidRPr="007A073C">
              <w:rPr>
                <w:rFonts w:ascii="Calibri" w:hAnsi="Calibri"/>
              </w:rPr>
              <w:tab/>
            </w:r>
            <w:r w:rsidRPr="007A073C">
              <w:rPr>
                <w:rFonts w:ascii="Calibri" w:hAnsi="Calibri"/>
                <w:b/>
              </w:rPr>
              <w:t xml:space="preserve">Prove: </w:t>
            </w:r>
            <w:r w:rsidRPr="007A073C">
              <w:rPr>
                <w:rFonts w:ascii="Calibri" w:hAnsi="Calibri"/>
              </w:rPr>
              <w:t>x=18</w:t>
            </w:r>
          </w:p>
          <w:p w14:paraId="1E6C92B1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</w:p>
          <w:p w14:paraId="46445276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356"/>
              <w:gridCol w:w="2356"/>
            </w:tblGrid>
            <w:tr w:rsidR="0074249F" w:rsidRPr="007A073C" w14:paraId="41E86E3B" w14:textId="77777777" w:rsidTr="00A91346">
              <w:trPr>
                <w:trHeight w:val="299"/>
              </w:trPr>
              <w:tc>
                <w:tcPr>
                  <w:tcW w:w="2356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461C619E" w14:textId="77777777" w:rsidR="0074249F" w:rsidRPr="007A073C" w:rsidRDefault="0074249F" w:rsidP="00A91346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Statement</w:t>
                  </w:r>
                </w:p>
              </w:tc>
              <w:tc>
                <w:tcPr>
                  <w:tcW w:w="2356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49D9C1B1" w14:textId="77777777" w:rsidR="0074249F" w:rsidRPr="007A073C" w:rsidRDefault="0074249F" w:rsidP="00A91346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Reason</w:t>
                  </w:r>
                </w:p>
              </w:tc>
            </w:tr>
            <w:tr w:rsidR="0074249F" w:rsidRPr="007A073C" w14:paraId="05D574F5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left w:val="nil"/>
                    <w:bottom w:val="nil"/>
                  </w:tcBorders>
                </w:tcPr>
                <w:p w14:paraId="0CD9997D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bottom w:val="nil"/>
                    <w:right w:val="nil"/>
                  </w:tcBorders>
                </w:tcPr>
                <w:p w14:paraId="12E211E7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7D7121A8" w14:textId="77777777" w:rsidTr="00A91346">
              <w:trPr>
                <w:trHeight w:val="576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68F48AA8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08783CF4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07C72207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6A5B3F49" w14:textId="77777777" w:rsidTr="00A91346">
              <w:trPr>
                <w:trHeight w:val="587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7825364B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46A0DCA6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243D9A75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499E9857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4997C9FB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F2C82B1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1B36D970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0AD8AA57" w14:textId="77777777" w:rsidR="0074249F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350B7591" w14:textId="77777777" w:rsidR="00374FF8" w:rsidRDefault="00374FF8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13AA0ABA" w14:textId="77777777" w:rsidR="00374FF8" w:rsidRDefault="00374FF8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64472BDA" w14:textId="77777777" w:rsidR="00374FF8" w:rsidRPr="007A073C" w:rsidRDefault="00374FF8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3CEB7E68" w14:textId="77777777" w:rsidR="0074249F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315D389E" w14:textId="77777777" w:rsidR="003202C5" w:rsidRDefault="003202C5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196A39C4" w14:textId="77777777" w:rsidR="003202C5" w:rsidRPr="007A073C" w:rsidRDefault="003202C5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744F520D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2240713C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1D44D295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2E05CCD8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220BB835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36A689EB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</w:tbl>
          <w:p w14:paraId="2F905775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</w:p>
        </w:tc>
      </w:tr>
      <w:tr w:rsidR="0074249F" w:rsidRPr="007A073C" w14:paraId="52655E9F" w14:textId="77777777" w:rsidTr="00A91346">
        <w:tc>
          <w:tcPr>
            <w:tcW w:w="5292" w:type="dxa"/>
          </w:tcPr>
          <w:p w14:paraId="45E3714F" w14:textId="374373F6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7</w:t>
            </w:r>
            <w:r w:rsidRPr="007A073C">
              <w:rPr>
                <w:rFonts w:ascii="Calibri" w:hAnsi="Calibri"/>
              </w:rPr>
              <w:t>)</w:t>
            </w:r>
            <w:r w:rsidRPr="007A073C">
              <w:rPr>
                <w:rFonts w:ascii="Calibri" w:hAnsi="Calibri"/>
              </w:rPr>
              <w:tab/>
            </w:r>
            <w:r w:rsidRPr="007A073C">
              <w:rPr>
                <w:rFonts w:ascii="Calibri" w:hAnsi="Calibri"/>
                <w:b/>
              </w:rPr>
              <w:t xml:space="preserve">Given: </w:t>
            </w:r>
            <w:r w:rsidRPr="007A073C">
              <w:rPr>
                <w:rFonts w:ascii="Calibri" w:hAnsi="Calibri"/>
              </w:rPr>
              <w:t>HK = 42</w:t>
            </w:r>
            <w:r w:rsidRPr="007A073C">
              <w:rPr>
                <w:rFonts w:ascii="Calibri" w:hAnsi="Calibri"/>
              </w:rPr>
              <w:tab/>
            </w:r>
            <w:r w:rsidRPr="007A073C">
              <w:rPr>
                <w:rFonts w:ascii="Calibri" w:hAnsi="Calibri"/>
              </w:rPr>
              <w:tab/>
            </w:r>
          </w:p>
          <w:p w14:paraId="417EC1A9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  <w:r w:rsidRPr="007A073C">
              <w:rPr>
                <w:rFonts w:ascii="Calibri" w:hAnsi="Calibri"/>
              </w:rPr>
              <w:tab/>
            </w:r>
            <w:r w:rsidRPr="007A073C">
              <w:rPr>
                <w:rFonts w:ascii="Calibri" w:hAnsi="Calibri"/>
                <w:b/>
              </w:rPr>
              <w:t xml:space="preserve">Prove: </w:t>
            </w:r>
            <w:r w:rsidRPr="007A073C">
              <w:rPr>
                <w:rFonts w:ascii="Calibri" w:hAnsi="Calibri"/>
              </w:rPr>
              <w:t>x=5</w:t>
            </w:r>
          </w:p>
          <w:p w14:paraId="36D841B1" w14:textId="77777777" w:rsidR="0074249F" w:rsidRPr="007A073C" w:rsidRDefault="0074249F" w:rsidP="00A91346">
            <w:pPr>
              <w:rPr>
                <w:rFonts w:ascii="Calibri" w:hAnsi="Calibri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356"/>
              <w:gridCol w:w="2356"/>
            </w:tblGrid>
            <w:tr w:rsidR="0074249F" w:rsidRPr="007A073C" w14:paraId="69DDD7A8" w14:textId="77777777" w:rsidTr="00A91346">
              <w:trPr>
                <w:trHeight w:val="299"/>
              </w:trPr>
              <w:tc>
                <w:tcPr>
                  <w:tcW w:w="2356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215D0037" w14:textId="77777777" w:rsidR="0074249F" w:rsidRPr="007A073C" w:rsidRDefault="0074249F" w:rsidP="00A91346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Statement</w:t>
                  </w:r>
                </w:p>
              </w:tc>
              <w:tc>
                <w:tcPr>
                  <w:tcW w:w="2356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07DDFA74" w14:textId="77777777" w:rsidR="0074249F" w:rsidRPr="007A073C" w:rsidRDefault="0074249F" w:rsidP="00A91346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Reason</w:t>
                  </w:r>
                </w:p>
              </w:tc>
            </w:tr>
            <w:tr w:rsidR="0074249F" w:rsidRPr="007A073C" w14:paraId="5531767F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left w:val="nil"/>
                    <w:bottom w:val="nil"/>
                  </w:tcBorders>
                </w:tcPr>
                <w:p w14:paraId="7EA7259D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bottom w:val="nil"/>
                    <w:right w:val="nil"/>
                  </w:tcBorders>
                </w:tcPr>
                <w:p w14:paraId="6D5AF337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2FDF5EF3" w14:textId="77777777" w:rsidTr="00A91346">
              <w:trPr>
                <w:trHeight w:val="576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659BC72B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24349F14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11C78FAB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6CD5EB9B" w14:textId="77777777" w:rsidTr="00A91346">
              <w:trPr>
                <w:trHeight w:val="587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274A633A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6BCD5E77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40ADF67D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49BD072B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65BC7D1C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0B189948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785739BD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73C8D64F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7AD27ECB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2379EC33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7D6A4D3F" w14:textId="77777777" w:rsidR="0074249F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72225542" w14:textId="77777777" w:rsidR="00374FF8" w:rsidRDefault="00374FF8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2A2DAA0E" w14:textId="77777777" w:rsidR="00374FF8" w:rsidRDefault="00374FF8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454EFB93" w14:textId="77777777" w:rsidR="00374FF8" w:rsidRPr="007A073C" w:rsidRDefault="00374FF8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6051E142" w14:textId="77777777" w:rsidR="0074249F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403B9557" w14:textId="77777777" w:rsidR="003202C5" w:rsidRDefault="003202C5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0216103F" w14:textId="77777777" w:rsidR="003202C5" w:rsidRPr="007A073C" w:rsidRDefault="003202C5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2F12FB9D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1767138F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686613D0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</w:tbl>
          <w:p w14:paraId="40C7A240" w14:textId="77777777" w:rsidR="0074249F" w:rsidRDefault="0074249F" w:rsidP="00A91346">
            <w:pPr>
              <w:rPr>
                <w:rFonts w:ascii="Calibri" w:hAnsi="Calibri"/>
              </w:rPr>
            </w:pPr>
          </w:p>
          <w:p w14:paraId="45A84133" w14:textId="77777777" w:rsidR="0074249F" w:rsidRDefault="0074249F" w:rsidP="00A91346">
            <w:pPr>
              <w:rPr>
                <w:rFonts w:ascii="Calibri" w:hAnsi="Calibri"/>
              </w:rPr>
            </w:pPr>
          </w:p>
          <w:p w14:paraId="62DA1419" w14:textId="77777777" w:rsidR="0074249F" w:rsidRDefault="0074249F" w:rsidP="00A91346">
            <w:pPr>
              <w:rPr>
                <w:rFonts w:ascii="Calibri" w:hAnsi="Calibri"/>
              </w:rPr>
            </w:pPr>
          </w:p>
          <w:p w14:paraId="6341E35D" w14:textId="77777777" w:rsidR="0074249F" w:rsidRDefault="0074249F" w:rsidP="00A91346">
            <w:pPr>
              <w:rPr>
                <w:rFonts w:ascii="Calibri" w:hAnsi="Calibri"/>
              </w:rPr>
            </w:pPr>
          </w:p>
          <w:p w14:paraId="064B82D7" w14:textId="77777777" w:rsidR="0074249F" w:rsidRPr="007A073C" w:rsidRDefault="0074249F" w:rsidP="00A91346">
            <w:pPr>
              <w:rPr>
                <w:rFonts w:ascii="Calibri" w:hAnsi="Calibri"/>
              </w:rPr>
            </w:pPr>
          </w:p>
        </w:tc>
        <w:tc>
          <w:tcPr>
            <w:tcW w:w="5292" w:type="dxa"/>
          </w:tcPr>
          <w:p w14:paraId="19E72C8D" w14:textId="58787C74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  <w:r w:rsidRPr="007A073C">
              <w:rPr>
                <w:rFonts w:ascii="Calibri" w:hAnsi="Calibri"/>
                <w:noProof/>
              </w:rPr>
              <w:drawing>
                <wp:anchor distT="0" distB="0" distL="114300" distR="114300" simplePos="0" relativeHeight="251662336" behindDoc="0" locked="0" layoutInCell="1" allowOverlap="1" wp14:anchorId="6AD60BF8" wp14:editId="309609AD">
                  <wp:simplePos x="0" y="0"/>
                  <wp:positionH relativeFrom="column">
                    <wp:posOffset>1894840</wp:posOffset>
                  </wp:positionH>
                  <wp:positionV relativeFrom="paragraph">
                    <wp:posOffset>53975</wp:posOffset>
                  </wp:positionV>
                  <wp:extent cx="1142365" cy="708025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2365" cy="708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Calibri" w:hAnsi="Calibri"/>
              </w:rPr>
              <w:t>8</w:t>
            </w:r>
            <w:r w:rsidRPr="007A073C">
              <w:rPr>
                <w:rFonts w:ascii="Calibri" w:hAnsi="Calibri"/>
              </w:rPr>
              <w:t>)</w:t>
            </w:r>
            <w:r w:rsidRPr="007A073C">
              <w:rPr>
                <w:rFonts w:ascii="Calibri" w:hAnsi="Calibri"/>
              </w:rPr>
              <w:tab/>
            </w:r>
            <w:r w:rsidRPr="007A073C">
              <w:rPr>
                <w:rFonts w:ascii="Calibri" w:hAnsi="Calibri"/>
                <w:b/>
              </w:rPr>
              <w:t xml:space="preserve">Given: </w:t>
            </w:r>
            <w:r w:rsidRPr="007A073C">
              <w:rPr>
                <w:rFonts w:ascii="Calibri" w:hAnsi="Calibri"/>
                <w:position w:val="-6"/>
              </w:rPr>
              <w:object w:dxaOrig="860" w:dyaOrig="280" w14:anchorId="76F10D66">
                <v:shape id="_x0000_i1035" type="#_x0000_t75" style="width:38pt;height:12pt" o:ole="">
                  <v:imagedata r:id="rId27" o:title=""/>
                </v:shape>
                <o:OLEObject Type="Embed" ProgID="Equation.3" ShapeID="_x0000_i1035" DrawAspect="Content" ObjectID="_1564312546" r:id="rId28"/>
              </w:object>
            </w:r>
            <w:r w:rsidRPr="007A073C">
              <w:rPr>
                <w:rFonts w:ascii="Calibri" w:hAnsi="Calibri"/>
              </w:rPr>
              <w:tab/>
            </w:r>
          </w:p>
          <w:p w14:paraId="54A4EAC6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  <w:r w:rsidRPr="007A073C">
              <w:rPr>
                <w:rFonts w:ascii="Calibri" w:hAnsi="Calibri"/>
              </w:rPr>
              <w:tab/>
            </w:r>
            <w:r w:rsidRPr="007A073C">
              <w:rPr>
                <w:rFonts w:ascii="Calibri" w:hAnsi="Calibri"/>
                <w:b/>
              </w:rPr>
              <w:t xml:space="preserve">Prove: </w:t>
            </w:r>
            <w:r w:rsidRPr="007A073C">
              <w:rPr>
                <w:rFonts w:ascii="Calibri" w:hAnsi="Calibri"/>
              </w:rPr>
              <w:t>x=4</w:t>
            </w:r>
          </w:p>
          <w:p w14:paraId="55CF87B1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</w:p>
          <w:p w14:paraId="1595825F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2356"/>
              <w:gridCol w:w="2356"/>
            </w:tblGrid>
            <w:tr w:rsidR="0074249F" w:rsidRPr="007A073C" w14:paraId="7AE19228" w14:textId="77777777" w:rsidTr="00A91346">
              <w:trPr>
                <w:trHeight w:val="299"/>
              </w:trPr>
              <w:tc>
                <w:tcPr>
                  <w:tcW w:w="2356" w:type="dxa"/>
                  <w:tcBorders>
                    <w:top w:val="nil"/>
                    <w:left w:val="nil"/>
                    <w:bottom w:val="single" w:sz="4" w:space="0" w:color="auto"/>
                  </w:tcBorders>
                </w:tcPr>
                <w:p w14:paraId="23B72DA9" w14:textId="77777777" w:rsidR="0074249F" w:rsidRPr="007A073C" w:rsidRDefault="0074249F" w:rsidP="00A91346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Statement</w:t>
                  </w:r>
                </w:p>
              </w:tc>
              <w:tc>
                <w:tcPr>
                  <w:tcW w:w="2356" w:type="dxa"/>
                  <w:tcBorders>
                    <w:top w:val="nil"/>
                    <w:bottom w:val="single" w:sz="4" w:space="0" w:color="auto"/>
                    <w:right w:val="nil"/>
                  </w:tcBorders>
                </w:tcPr>
                <w:p w14:paraId="455F7A3F" w14:textId="77777777" w:rsidR="0074249F" w:rsidRPr="007A073C" w:rsidRDefault="0074249F" w:rsidP="00A91346">
                  <w:pPr>
                    <w:pStyle w:val="NoSpacing"/>
                    <w:jc w:val="center"/>
                    <w:rPr>
                      <w:rFonts w:ascii="Calibri" w:hAnsi="Calibri"/>
                      <w:b/>
                    </w:rPr>
                  </w:pPr>
                  <w:r w:rsidRPr="007A073C">
                    <w:rPr>
                      <w:rFonts w:ascii="Calibri" w:hAnsi="Calibri"/>
                      <w:b/>
                    </w:rPr>
                    <w:t>Reason</w:t>
                  </w:r>
                </w:p>
              </w:tc>
            </w:tr>
            <w:tr w:rsidR="0074249F" w:rsidRPr="007A073C" w14:paraId="134F4E84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left w:val="nil"/>
                    <w:bottom w:val="nil"/>
                  </w:tcBorders>
                </w:tcPr>
                <w:p w14:paraId="3AB10F7A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bottom w:val="nil"/>
                    <w:right w:val="nil"/>
                  </w:tcBorders>
                </w:tcPr>
                <w:p w14:paraId="35AB9A68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2593736A" w14:textId="77777777" w:rsidTr="00A91346">
              <w:trPr>
                <w:trHeight w:val="576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6483E369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32B81B99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C077800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7A136AF9" w14:textId="77777777" w:rsidTr="00A91346">
              <w:trPr>
                <w:trHeight w:val="587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24BF7410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5FD45962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48DD07D1" w14:textId="77777777" w:rsidR="0074249F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6281B544" w14:textId="77777777" w:rsidR="003202C5" w:rsidRDefault="003202C5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7076010E" w14:textId="77777777" w:rsidR="003202C5" w:rsidRPr="007A073C" w:rsidRDefault="003202C5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71F5EC4C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55FBBA15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351E9990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41AE1564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34E1B646" w14:textId="77777777" w:rsidR="0074249F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  <w:p w14:paraId="0277084A" w14:textId="77777777" w:rsidR="00374FF8" w:rsidRPr="007A073C" w:rsidRDefault="00374FF8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2B85A8EB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0804EBC0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4E777BE3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58D89625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  <w:tr w:rsidR="0074249F" w:rsidRPr="007A073C" w14:paraId="78DD52EA" w14:textId="77777777" w:rsidTr="00A91346">
              <w:trPr>
                <w:trHeight w:val="288"/>
              </w:trPr>
              <w:tc>
                <w:tcPr>
                  <w:tcW w:w="2356" w:type="dxa"/>
                  <w:tcBorders>
                    <w:top w:val="nil"/>
                    <w:left w:val="nil"/>
                    <w:bottom w:val="nil"/>
                  </w:tcBorders>
                </w:tcPr>
                <w:p w14:paraId="3FD4E437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  <w:tc>
                <w:tcPr>
                  <w:tcW w:w="2356" w:type="dxa"/>
                  <w:tcBorders>
                    <w:top w:val="nil"/>
                    <w:bottom w:val="nil"/>
                    <w:right w:val="nil"/>
                  </w:tcBorders>
                </w:tcPr>
                <w:p w14:paraId="6543E60C" w14:textId="77777777" w:rsidR="0074249F" w:rsidRPr="007A073C" w:rsidRDefault="0074249F" w:rsidP="00A91346">
                  <w:pPr>
                    <w:pStyle w:val="NoSpacing"/>
                    <w:jc w:val="both"/>
                    <w:rPr>
                      <w:rFonts w:ascii="Calibri" w:hAnsi="Calibri"/>
                    </w:rPr>
                  </w:pPr>
                </w:p>
              </w:tc>
            </w:tr>
          </w:tbl>
          <w:p w14:paraId="5DC2E52D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</w:p>
          <w:p w14:paraId="18DEC717" w14:textId="77777777" w:rsidR="0074249F" w:rsidRPr="007A073C" w:rsidRDefault="0074249F" w:rsidP="00A91346">
            <w:pPr>
              <w:pStyle w:val="NoSpacing"/>
              <w:rPr>
                <w:rFonts w:ascii="Calibri" w:hAnsi="Calibri"/>
                <w:b/>
              </w:rPr>
            </w:pPr>
          </w:p>
          <w:p w14:paraId="35888BBB" w14:textId="77777777" w:rsidR="0074249F" w:rsidRPr="007A073C" w:rsidRDefault="0074249F" w:rsidP="00A91346">
            <w:pPr>
              <w:pStyle w:val="NoSpacing"/>
              <w:rPr>
                <w:rFonts w:ascii="Calibri" w:hAnsi="Calibri"/>
              </w:rPr>
            </w:pPr>
          </w:p>
        </w:tc>
      </w:tr>
    </w:tbl>
    <w:p w14:paraId="50BB4F70" w14:textId="77777777" w:rsidR="0074249F" w:rsidRPr="007A073C" w:rsidRDefault="0074249F" w:rsidP="008E40A9">
      <w:pPr>
        <w:pStyle w:val="NoSpacing"/>
        <w:rPr>
          <w:rFonts w:ascii="Calibri" w:hAnsi="Calibri"/>
          <w:b/>
        </w:rPr>
      </w:pPr>
    </w:p>
    <w:sectPr w:rsidR="0074249F" w:rsidRPr="007A073C" w:rsidSect="00BD44D2">
      <w:pgSz w:w="12240" w:h="15840"/>
      <w:pgMar w:top="1152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47B6"/>
    <w:rsid w:val="0000598E"/>
    <w:rsid w:val="00027DA3"/>
    <w:rsid w:val="00067F7F"/>
    <w:rsid w:val="00074B0A"/>
    <w:rsid w:val="000B0DB0"/>
    <w:rsid w:val="000B7346"/>
    <w:rsid w:val="000B7B64"/>
    <w:rsid w:val="000C245F"/>
    <w:rsid w:val="000C3B67"/>
    <w:rsid w:val="001903E8"/>
    <w:rsid w:val="001B7B8E"/>
    <w:rsid w:val="00221DE7"/>
    <w:rsid w:val="00280FF3"/>
    <w:rsid w:val="002C079B"/>
    <w:rsid w:val="002D0695"/>
    <w:rsid w:val="002E27EF"/>
    <w:rsid w:val="003027EB"/>
    <w:rsid w:val="003202C5"/>
    <w:rsid w:val="0032379C"/>
    <w:rsid w:val="003334DD"/>
    <w:rsid w:val="00374FF8"/>
    <w:rsid w:val="00402C04"/>
    <w:rsid w:val="00423B41"/>
    <w:rsid w:val="00490863"/>
    <w:rsid w:val="004E1E24"/>
    <w:rsid w:val="005247FC"/>
    <w:rsid w:val="005F1F3E"/>
    <w:rsid w:val="005F2FC0"/>
    <w:rsid w:val="0060086C"/>
    <w:rsid w:val="00620320"/>
    <w:rsid w:val="00631833"/>
    <w:rsid w:val="00657272"/>
    <w:rsid w:val="006A7425"/>
    <w:rsid w:val="0074249F"/>
    <w:rsid w:val="007A073C"/>
    <w:rsid w:val="007A3C10"/>
    <w:rsid w:val="007E129C"/>
    <w:rsid w:val="008C4AEA"/>
    <w:rsid w:val="008E40A9"/>
    <w:rsid w:val="00953298"/>
    <w:rsid w:val="009717AF"/>
    <w:rsid w:val="00974CB5"/>
    <w:rsid w:val="0098737B"/>
    <w:rsid w:val="009873C6"/>
    <w:rsid w:val="009A2112"/>
    <w:rsid w:val="00A347B6"/>
    <w:rsid w:val="00A608A6"/>
    <w:rsid w:val="00AA719F"/>
    <w:rsid w:val="00B46B24"/>
    <w:rsid w:val="00BD44D2"/>
    <w:rsid w:val="00C05E27"/>
    <w:rsid w:val="00C24970"/>
    <w:rsid w:val="00C82AAD"/>
    <w:rsid w:val="00CD08BC"/>
    <w:rsid w:val="00CD4025"/>
    <w:rsid w:val="00E30118"/>
    <w:rsid w:val="00F029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7A17649"/>
  <w15:docId w15:val="{0A556977-AB80-40C8-9917-F2DBF97CCD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347B6"/>
    <w:pPr>
      <w:spacing w:after="0" w:line="240" w:lineRule="auto"/>
    </w:pPr>
  </w:style>
  <w:style w:type="table" w:styleId="TableGrid">
    <w:name w:val="Table Grid"/>
    <w:basedOn w:val="TableNormal"/>
    <w:uiPriority w:val="59"/>
    <w:rsid w:val="006203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82A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2AA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20" Type="http://schemas.openxmlformats.org/officeDocument/2006/relationships/image" Target="media/image9.emf"/><Relationship Id="rId21" Type="http://schemas.openxmlformats.org/officeDocument/2006/relationships/image" Target="media/image10.wmf"/><Relationship Id="rId22" Type="http://schemas.openxmlformats.org/officeDocument/2006/relationships/oleObject" Target="embeddings/oleObject9.bin"/><Relationship Id="rId23" Type="http://schemas.openxmlformats.org/officeDocument/2006/relationships/image" Target="media/image11.emf"/><Relationship Id="rId24" Type="http://schemas.openxmlformats.org/officeDocument/2006/relationships/image" Target="media/image12.emf"/><Relationship Id="rId25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4.emf"/><Relationship Id="rId28" Type="http://schemas.openxmlformats.org/officeDocument/2006/relationships/oleObject" Target="embeddings/oleObject11.bin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image" Target="media/image4.wmf"/><Relationship Id="rId11" Type="http://schemas.openxmlformats.org/officeDocument/2006/relationships/oleObject" Target="embeddings/oleObject4.bin"/><Relationship Id="rId12" Type="http://schemas.openxmlformats.org/officeDocument/2006/relationships/image" Target="media/image5.wmf"/><Relationship Id="rId13" Type="http://schemas.openxmlformats.org/officeDocument/2006/relationships/oleObject" Target="embeddings/oleObject5.bin"/><Relationship Id="rId14" Type="http://schemas.openxmlformats.org/officeDocument/2006/relationships/image" Target="media/image6.wmf"/><Relationship Id="rId15" Type="http://schemas.openxmlformats.org/officeDocument/2006/relationships/oleObject" Target="embeddings/oleObject6.bin"/><Relationship Id="rId16" Type="http://schemas.openxmlformats.org/officeDocument/2006/relationships/image" Target="media/image7.wmf"/><Relationship Id="rId17" Type="http://schemas.openxmlformats.org/officeDocument/2006/relationships/oleObject" Target="embeddings/oleObject7.bin"/><Relationship Id="rId18" Type="http://schemas.openxmlformats.org/officeDocument/2006/relationships/image" Target="media/image8.wmf"/><Relationship Id="rId19" Type="http://schemas.openxmlformats.org/officeDocument/2006/relationships/oleObject" Target="embeddings/oleObject8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wmf"/><Relationship Id="rId5" Type="http://schemas.openxmlformats.org/officeDocument/2006/relationships/oleObject" Target="embeddings/oleObject1.bin"/><Relationship Id="rId6" Type="http://schemas.openxmlformats.org/officeDocument/2006/relationships/image" Target="media/image2.wmf"/><Relationship Id="rId7" Type="http://schemas.openxmlformats.org/officeDocument/2006/relationships/oleObject" Target="embeddings/oleObject2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160</Words>
  <Characters>916</Characters>
  <Application>Microsoft Macintosh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0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nnie</dc:creator>
  <cp:lastModifiedBy>Microsoft Office User</cp:lastModifiedBy>
  <cp:revision>10</cp:revision>
  <cp:lastPrinted>2017-08-15T20:28:00Z</cp:lastPrinted>
  <dcterms:created xsi:type="dcterms:W3CDTF">2015-06-15T18:55:00Z</dcterms:created>
  <dcterms:modified xsi:type="dcterms:W3CDTF">2017-08-15T20:29:00Z</dcterms:modified>
</cp:coreProperties>
</file>